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52DB" w:rsidRDefault="003A5188" w:rsidP="000852DB">
      <w:pPr>
        <w:rPr>
          <w:b/>
          <w:bCs/>
        </w:rPr>
      </w:pPr>
      <w:r>
        <w:rPr>
          <w:b/>
          <w:bCs/>
        </w:rPr>
        <w:fldChar w:fldCharType="begin"/>
      </w:r>
      <w:r w:rsidR="00753DB4">
        <w:rPr>
          <w:b/>
          <w:bCs/>
        </w:rPr>
        <w:instrText xml:space="preserve"> MACROBUTTON MTEditEquationSection2 </w:instrText>
      </w:r>
      <w:r w:rsidR="00753DB4" w:rsidRPr="00753DB4">
        <w:rPr>
          <w:rStyle w:val="MTEquationSection"/>
        </w:rPr>
        <w:instrText>Equation Chapter 1 Section 1</w:instrText>
      </w:r>
      <w:r>
        <w:rPr>
          <w:b/>
          <w:bCs/>
        </w:rPr>
        <w:fldChar w:fldCharType="begin"/>
      </w:r>
      <w:r w:rsidR="00753DB4">
        <w:rPr>
          <w:b/>
          <w:bCs/>
        </w:rPr>
        <w:instrText xml:space="preserve"> SEQ MTEqn \r \h \* MERGEFORMAT </w:instrText>
      </w:r>
      <w:r>
        <w:rPr>
          <w:b/>
          <w:bCs/>
        </w:rPr>
        <w:fldChar w:fldCharType="end"/>
      </w:r>
      <w:r>
        <w:rPr>
          <w:b/>
          <w:bCs/>
        </w:rPr>
        <w:fldChar w:fldCharType="begin"/>
      </w:r>
      <w:r w:rsidR="00753DB4">
        <w:rPr>
          <w:b/>
          <w:bCs/>
        </w:rPr>
        <w:instrText xml:space="preserve"> SEQ MTSec \r 1 \h \* MERGEFORMAT </w:instrText>
      </w:r>
      <w:r>
        <w:rPr>
          <w:b/>
          <w:bCs/>
        </w:rPr>
        <w:fldChar w:fldCharType="end"/>
      </w:r>
      <w:r>
        <w:rPr>
          <w:b/>
          <w:bCs/>
        </w:rPr>
        <w:fldChar w:fldCharType="begin"/>
      </w:r>
      <w:r w:rsidR="00753DB4">
        <w:rPr>
          <w:b/>
          <w:bCs/>
        </w:rPr>
        <w:instrText xml:space="preserve"> SEQ MTChap \r 1 \h \* MERGEFORMAT </w:instrText>
      </w:r>
      <w:r>
        <w:rPr>
          <w:b/>
          <w:bCs/>
        </w:rPr>
        <w:fldChar w:fldCharType="end"/>
      </w:r>
      <w:r>
        <w:rPr>
          <w:b/>
          <w:bCs/>
        </w:rPr>
        <w:fldChar w:fldCharType="end"/>
      </w:r>
      <w:r w:rsidR="000852DB">
        <w:rPr>
          <w:b/>
          <w:bCs/>
        </w:rPr>
        <w:t xml:space="preserve">Review for Test </w:t>
      </w:r>
      <w:r w:rsidR="002A75F8">
        <w:rPr>
          <w:b/>
          <w:bCs/>
        </w:rPr>
        <w:t>2</w:t>
      </w:r>
    </w:p>
    <w:p w:rsidR="000852DB" w:rsidRDefault="000852DB" w:rsidP="000852DB">
      <w:pPr>
        <w:rPr>
          <w:b/>
          <w:bCs/>
        </w:rPr>
      </w:pPr>
      <w:r>
        <w:rPr>
          <w:b/>
          <w:bCs/>
        </w:rPr>
        <w:t xml:space="preserve">Math </w:t>
      </w:r>
      <w:r w:rsidR="00D013B3">
        <w:rPr>
          <w:b/>
          <w:bCs/>
        </w:rPr>
        <w:t>098</w:t>
      </w:r>
      <w:r>
        <w:rPr>
          <w:b/>
          <w:bCs/>
        </w:rPr>
        <w:t xml:space="preserve">: </w:t>
      </w:r>
      <w:r w:rsidR="00D013B3">
        <w:rPr>
          <w:b/>
          <w:bCs/>
        </w:rPr>
        <w:t>Intermediate</w:t>
      </w:r>
      <w:r>
        <w:rPr>
          <w:b/>
          <w:bCs/>
        </w:rPr>
        <w:t xml:space="preserve"> Algebra</w:t>
      </w:r>
      <w:r w:rsidR="00D013B3">
        <w:rPr>
          <w:b/>
          <w:bCs/>
        </w:rPr>
        <w:t xml:space="preserve"> for Calculus</w:t>
      </w:r>
    </w:p>
    <w:p w:rsidR="000852DB" w:rsidRDefault="000852DB" w:rsidP="000852DB"/>
    <w:p w:rsidR="000852DB" w:rsidRDefault="000852DB" w:rsidP="000852DB">
      <w:pPr>
        <w:rPr>
          <w:b/>
          <w:bCs/>
        </w:rPr>
      </w:pPr>
      <w:r>
        <w:rPr>
          <w:b/>
          <w:bCs/>
        </w:rPr>
        <w:t>Format</w:t>
      </w:r>
    </w:p>
    <w:p w:rsidR="000852DB" w:rsidRDefault="000852DB" w:rsidP="000852DB">
      <w:pPr>
        <w:numPr>
          <w:ilvl w:val="0"/>
          <w:numId w:val="3"/>
        </w:numPr>
      </w:pPr>
      <w:r>
        <w:t>The exam will be 4-</w:t>
      </w:r>
      <w:r w:rsidR="00D013B3">
        <w:t>6</w:t>
      </w:r>
      <w:r>
        <w:t xml:space="preserve"> pages in length, </w:t>
      </w:r>
      <w:r w:rsidR="00D013B3">
        <w:t>15-2</w:t>
      </w:r>
      <w:r w:rsidR="002A75F8">
        <w:t>5</w:t>
      </w:r>
      <w:r w:rsidR="00D013B3">
        <w:t xml:space="preserve"> </w:t>
      </w:r>
      <w:r>
        <w:t xml:space="preserve">questions and will last </w:t>
      </w:r>
      <w:r w:rsidR="00D013B3">
        <w:t>63</w:t>
      </w:r>
      <w:r>
        <w:t xml:space="preserve"> minutes.</w:t>
      </w:r>
    </w:p>
    <w:p w:rsidR="000852DB" w:rsidRDefault="000852DB" w:rsidP="000852DB">
      <w:pPr>
        <w:numPr>
          <w:ilvl w:val="0"/>
          <w:numId w:val="3"/>
        </w:numPr>
        <w:rPr>
          <w:b/>
          <w:bCs/>
        </w:rPr>
      </w:pPr>
      <w:r>
        <w:t>It is a paper and pencil exam.</w:t>
      </w:r>
    </w:p>
    <w:p w:rsidR="000852DB" w:rsidRDefault="000852DB" w:rsidP="000852DB">
      <w:pPr>
        <w:numPr>
          <w:ilvl w:val="0"/>
          <w:numId w:val="3"/>
        </w:numPr>
        <w:rPr>
          <w:b/>
          <w:bCs/>
        </w:rPr>
      </w:pPr>
      <w:r>
        <w:t>You will need to show your work.</w:t>
      </w:r>
    </w:p>
    <w:p w:rsidR="000852DB" w:rsidRPr="00BE5599" w:rsidRDefault="000852DB" w:rsidP="000852DB">
      <w:pPr>
        <w:numPr>
          <w:ilvl w:val="0"/>
          <w:numId w:val="3"/>
        </w:numPr>
        <w:rPr>
          <w:b/>
          <w:bCs/>
        </w:rPr>
      </w:pPr>
      <w:r>
        <w:t xml:space="preserve">You may use a graphing calculator.  However, you may not use a symbolic calculator such as the TI-89.  </w:t>
      </w:r>
    </w:p>
    <w:p w:rsidR="005B6C30" w:rsidRPr="005B6C30" w:rsidRDefault="00D45A98" w:rsidP="000852DB">
      <w:pPr>
        <w:numPr>
          <w:ilvl w:val="0"/>
          <w:numId w:val="3"/>
        </w:numPr>
        <w:rPr>
          <w:b/>
          <w:bCs/>
        </w:rPr>
      </w:pPr>
      <w:r>
        <w:rPr>
          <w:noProof/>
        </w:rPr>
        <mc:AlternateContent>
          <mc:Choice Requires="wps">
            <w:drawing>
              <wp:anchor distT="0" distB="0" distL="114300" distR="114300" simplePos="0" relativeHeight="251659264" behindDoc="0" locked="0" layoutInCell="1" allowOverlap="1">
                <wp:simplePos x="0" y="0"/>
                <wp:positionH relativeFrom="column">
                  <wp:posOffset>4579620</wp:posOffset>
                </wp:positionH>
                <wp:positionV relativeFrom="paragraph">
                  <wp:posOffset>299085</wp:posOffset>
                </wp:positionV>
                <wp:extent cx="1974850" cy="1009015"/>
                <wp:effectExtent l="19050" t="0" r="44450" b="724535"/>
                <wp:wrapNone/>
                <wp:docPr id="2" name="Cloud Callout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4850" cy="1009015"/>
                        </a:xfrm>
                        <a:prstGeom prst="cloudCallout">
                          <a:avLst>
                            <a:gd name="adj1" fmla="val -48985"/>
                            <a:gd name="adj2" fmla="val 116149"/>
                          </a:avLst>
                        </a:prstGeom>
                      </wps:spPr>
                      <wps:style>
                        <a:lnRef idx="2">
                          <a:schemeClr val="accent6"/>
                        </a:lnRef>
                        <a:fillRef idx="1">
                          <a:schemeClr val="lt1"/>
                        </a:fillRef>
                        <a:effectRef idx="0">
                          <a:schemeClr val="accent6"/>
                        </a:effectRef>
                        <a:fontRef idx="minor">
                          <a:schemeClr val="dk1"/>
                        </a:fontRef>
                      </wps:style>
                      <wps:txbx>
                        <w:txbxContent>
                          <w:p w:rsidR="00B84E99" w:rsidRDefault="00B84E99" w:rsidP="00B84E99">
                            <w:pPr>
                              <w:jc w:val="center"/>
                            </w:pPr>
                            <w:r>
                              <w:t>What will my exam look lik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2" o:spid="_x0000_s1026" type="#_x0000_t106" style="position:absolute;left:0;text-align:left;margin-left:360.6pt;margin-top:23.55pt;width:155.5pt;height:79.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" adj="219,35888" fillcolor="white [3201]" strokecolor="#f79646 [3209]" strokeweight="2pt">
                <v:path arrowok="t"/>
                <v:textbox>
                  <w:txbxContent>
                    <w:p w:rsidR="00B84E99" w:rsidRDefault="00B84E99" w:rsidP="00B84E99">
                      <w:pPr>
                        <w:jc w:val="center"/>
                      </w:pPr>
                      <w:r>
                        <w:t>What will my exam look like?</w:t>
                      </w:r>
                    </w:p>
                  </w:txbxContent>
                </v:textbox>
              </v:shape>
            </w:pict>
          </mc:Fallback>
        </mc:AlternateContent>
      </w:r>
      <w:r w:rsidR="000852DB">
        <w:t>You must be able to answer warm up questions and</w:t>
      </w:r>
      <w:r w:rsidR="00B84E99">
        <w:t xml:space="preserve"> paraphrase mathematical quotes:</w:t>
      </w:r>
      <w:r w:rsidR="000852DB">
        <w:br/>
      </w:r>
      <w:r w:rsidR="000852DB">
        <w:br/>
      </w:r>
      <w:r w:rsidR="005B6C30">
        <w:rPr>
          <w:noProof/>
        </w:rPr>
        <w:drawing>
          <wp:inline distT="0" distB="0" distL="0" distR="0">
            <wp:extent cx="4198924" cy="20659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198866" cy="2065925"/>
                    </a:xfrm>
                    <a:prstGeom prst="rect">
                      <a:avLst/>
                    </a:prstGeom>
                    <a:noFill/>
                    <a:ln>
                      <a:noFill/>
                    </a:ln>
                  </pic:spPr>
                </pic:pic>
              </a:graphicData>
            </a:graphic>
          </wp:inline>
        </w:drawing>
      </w:r>
    </w:p>
    <w:p w:rsidR="000852DB" w:rsidRPr="005B6C30" w:rsidRDefault="000852DB" w:rsidP="005B6C30">
      <w:pPr>
        <w:rPr>
          <w:b/>
          <w:bCs/>
        </w:rPr>
      </w:pPr>
      <w:r w:rsidRPr="005B6C30">
        <w:rPr>
          <w:b/>
          <w:bCs/>
        </w:rPr>
        <w:t>Basic Content.</w:t>
      </w:r>
    </w:p>
    <w:p w:rsidR="000852DB" w:rsidRDefault="000852DB" w:rsidP="000852DB">
      <w:pPr>
        <w:numPr>
          <w:ilvl w:val="0"/>
          <w:numId w:val="4"/>
        </w:numPr>
      </w:pPr>
      <w:r>
        <w:t xml:space="preserve">You are responsible for sections </w:t>
      </w:r>
      <w:r w:rsidR="002A75F8">
        <w:t>6.1-4, 7.1-6, and 7.8</w:t>
      </w:r>
      <w:r>
        <w:t>.</w:t>
      </w:r>
    </w:p>
    <w:p w:rsidR="000852DB" w:rsidRPr="009B3F7E" w:rsidRDefault="000852DB" w:rsidP="000852DB">
      <w:pPr>
        <w:numPr>
          <w:ilvl w:val="0"/>
          <w:numId w:val="4"/>
        </w:numPr>
        <w:rPr>
          <w:b/>
          <w:bCs/>
        </w:rPr>
      </w:pPr>
      <w:r>
        <w:t xml:space="preserve">In addition to the material covered in the class, you are responsible for all of the basic facts you have learned since kindergarten.  These include the facts that Barack Obama is the President of the United States of America, </w:t>
      </w:r>
      <w:r w:rsidRPr="003A5188">
        <w:rPr>
          <w:position w:val="-4"/>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5pt" o:ole="">
            <v:imagedata r:id="rId8" o:title=""/>
          </v:shape>
          <o:OLEObject Type="Embed" ProgID="Equation.DSMT4" ShapeID="_x0000_i1025" DrawAspect="Content" ObjectID="_1423454483" r:id="rId9"/>
        </w:object>
      </w:r>
      <w:r>
        <w:t>, and that 1/0 is undefined.</w:t>
      </w:r>
    </w:p>
    <w:p w:rsidR="000852DB" w:rsidRDefault="000852DB" w:rsidP="000852DB">
      <w:pPr>
        <w:ind w:left="720"/>
        <w:rPr>
          <w:b/>
          <w:bCs/>
        </w:rPr>
      </w:pPr>
    </w:p>
    <w:p w:rsidR="000852DB" w:rsidRDefault="000852DB" w:rsidP="000852DB">
      <w:pPr>
        <w:tabs>
          <w:tab w:val="left" w:pos="5655"/>
        </w:tabs>
        <w:rPr>
          <w:b/>
          <w:bCs/>
        </w:rPr>
      </w:pPr>
      <w:r>
        <w:rPr>
          <w:b/>
          <w:bCs/>
        </w:rPr>
        <w:t>In Studying . . .</w:t>
      </w:r>
    </w:p>
    <w:p w:rsidR="000852DB" w:rsidRDefault="000852DB" w:rsidP="000852DB">
      <w:pPr>
        <w:numPr>
          <w:ilvl w:val="0"/>
          <w:numId w:val="5"/>
        </w:numPr>
        <w:tabs>
          <w:tab w:val="left" w:pos="5655"/>
        </w:tabs>
      </w:pPr>
      <w:r>
        <w:t xml:space="preserve">You should be able to work through every question from a </w:t>
      </w:r>
      <w:r w:rsidR="00D013B3">
        <w:t>workalong</w:t>
      </w:r>
      <w:r>
        <w:t>.</w:t>
      </w:r>
    </w:p>
    <w:p w:rsidR="000852DB" w:rsidRDefault="000852DB" w:rsidP="000852DB">
      <w:pPr>
        <w:numPr>
          <w:ilvl w:val="0"/>
          <w:numId w:val="5"/>
        </w:numPr>
        <w:tabs>
          <w:tab w:val="left" w:pos="5655"/>
        </w:tabs>
      </w:pPr>
      <w:r>
        <w:t>You should be comfortable with all the quiz questions you have seen.</w:t>
      </w:r>
    </w:p>
    <w:p w:rsidR="000852DB" w:rsidRDefault="000852DB" w:rsidP="000852DB">
      <w:pPr>
        <w:numPr>
          <w:ilvl w:val="0"/>
          <w:numId w:val="5"/>
        </w:numPr>
        <w:tabs>
          <w:tab w:val="left" w:pos="5655"/>
        </w:tabs>
      </w:pPr>
      <w:r>
        <w:t>You should be able to solve every homework question.</w:t>
      </w:r>
    </w:p>
    <w:p w:rsidR="000852DB" w:rsidRDefault="000852DB" w:rsidP="000852DB">
      <w:pPr>
        <w:tabs>
          <w:tab w:val="left" w:pos="5655"/>
        </w:tabs>
      </w:pPr>
    </w:p>
    <w:p w:rsidR="006725B3" w:rsidRDefault="000852DB" w:rsidP="006725B3">
      <w:pPr>
        <w:tabs>
          <w:tab w:val="left" w:pos="5655"/>
        </w:tabs>
        <w:rPr>
          <w:b/>
        </w:rPr>
      </w:pPr>
      <w:r w:rsidRPr="008C1B23">
        <w:rPr>
          <w:b/>
        </w:rPr>
        <w:t>Ideas that may help with test prep …</w:t>
      </w:r>
    </w:p>
    <w:p w:rsidR="006725B3" w:rsidRDefault="000852DB" w:rsidP="006725B3">
      <w:pPr>
        <w:pStyle w:val="ListParagraph"/>
        <w:numPr>
          <w:ilvl w:val="0"/>
          <w:numId w:val="6"/>
        </w:numPr>
        <w:tabs>
          <w:tab w:val="left" w:pos="5655"/>
        </w:tabs>
      </w:pPr>
      <w:r>
        <w:t>Review the most recent material first.</w:t>
      </w:r>
    </w:p>
    <w:p w:rsidR="000852DB" w:rsidRDefault="000852DB" w:rsidP="006725B3">
      <w:pPr>
        <w:pStyle w:val="ListParagraph"/>
        <w:numPr>
          <w:ilvl w:val="0"/>
          <w:numId w:val="6"/>
        </w:numPr>
        <w:tabs>
          <w:tab w:val="left" w:pos="5655"/>
        </w:tabs>
      </w:pPr>
      <w:r>
        <w:t>Consider recopying your notes.</w:t>
      </w:r>
    </w:p>
    <w:p w:rsidR="000852DB" w:rsidRDefault="000852DB" w:rsidP="000852DB">
      <w:pPr>
        <w:numPr>
          <w:ilvl w:val="0"/>
          <w:numId w:val="5"/>
        </w:numPr>
        <w:tabs>
          <w:tab w:val="left" w:pos="5655"/>
        </w:tabs>
      </w:pPr>
      <w:r>
        <w:t>Summarize your notes.  Make note cards for important formulas and definitions.  Set them aside once the definitions are known.</w:t>
      </w:r>
    </w:p>
    <w:p w:rsidR="000852DB" w:rsidRDefault="000852DB" w:rsidP="000852DB">
      <w:pPr>
        <w:numPr>
          <w:ilvl w:val="0"/>
          <w:numId w:val="5"/>
        </w:numPr>
        <w:tabs>
          <w:tab w:val="left" w:pos="5655"/>
        </w:tabs>
      </w:pPr>
      <w:r>
        <w:t>Rework quiz questions, examples from class, and homework questions (in this order).</w:t>
      </w:r>
    </w:p>
    <w:p w:rsidR="000852DB" w:rsidRDefault="000852DB" w:rsidP="000852DB">
      <w:pPr>
        <w:numPr>
          <w:ilvl w:val="0"/>
          <w:numId w:val="5"/>
        </w:numPr>
        <w:tabs>
          <w:tab w:val="left" w:pos="5655"/>
        </w:tabs>
      </w:pPr>
      <w:r>
        <w:t>Look to the review exercises for additional practice</w:t>
      </w:r>
      <w:r w:rsidR="00D013B3">
        <w:t xml:space="preserve"> (in the textbook)</w:t>
      </w:r>
      <w:r>
        <w:t>.</w:t>
      </w:r>
    </w:p>
    <w:p w:rsidR="000852DB" w:rsidRDefault="000852DB" w:rsidP="000852DB">
      <w:pPr>
        <w:numPr>
          <w:ilvl w:val="0"/>
          <w:numId w:val="5"/>
        </w:numPr>
        <w:tabs>
          <w:tab w:val="left" w:pos="5655"/>
        </w:tabs>
      </w:pPr>
      <w:r>
        <w:t>Practice like you will play – do you know the material without your notes when the clock is running.</w:t>
      </w:r>
    </w:p>
    <w:p w:rsidR="000852DB" w:rsidRDefault="000852DB" w:rsidP="000852DB">
      <w:pPr>
        <w:numPr>
          <w:ilvl w:val="0"/>
          <w:numId w:val="5"/>
        </w:numPr>
        <w:tabs>
          <w:tab w:val="left" w:pos="5655"/>
        </w:tabs>
      </w:pPr>
      <w:r>
        <w:t>Study with a friend to have more fun.</w:t>
      </w:r>
    </w:p>
    <w:p w:rsidR="000852DB" w:rsidRDefault="000852DB" w:rsidP="000852DB">
      <w:pPr>
        <w:numPr>
          <w:ilvl w:val="0"/>
          <w:numId w:val="5"/>
        </w:numPr>
        <w:tabs>
          <w:tab w:val="left" w:pos="5655"/>
        </w:tabs>
      </w:pPr>
      <w:r>
        <w:t xml:space="preserve">Look to online resources such as </w:t>
      </w:r>
      <w:r w:rsidR="00D013B3">
        <w:t xml:space="preserve">the class videos, </w:t>
      </w:r>
      <w:r>
        <w:t>YouTube</w:t>
      </w:r>
      <w:r w:rsidR="00D013B3">
        <w:t>,</w:t>
      </w:r>
      <w:r>
        <w:t xml:space="preserve"> and the Khan Academy to fill in holes.</w:t>
      </w:r>
    </w:p>
    <w:p w:rsidR="000852DB" w:rsidRDefault="000852DB" w:rsidP="00B74348">
      <w:pPr>
        <w:numPr>
          <w:ilvl w:val="0"/>
          <w:numId w:val="5"/>
        </w:numPr>
        <w:tabs>
          <w:tab w:val="left" w:pos="5655"/>
        </w:tabs>
      </w:pPr>
      <w:r>
        <w:t>Show up at least five minutes early for the exam.</w:t>
      </w:r>
    </w:p>
    <w:p w:rsidR="00B74348" w:rsidRDefault="00D013B3" w:rsidP="00B74348">
      <w:pPr>
        <w:numPr>
          <w:ilvl w:val="0"/>
          <w:numId w:val="5"/>
        </w:numPr>
        <w:tabs>
          <w:tab w:val="left" w:pos="5655"/>
        </w:tabs>
      </w:pPr>
      <w:r>
        <w:t>Get a good night sleep … eat a healthy breakfast … and do something slightly active before the test to get your blood and brain moving.</w:t>
      </w:r>
    </w:p>
    <w:p w:rsidR="002A75F8" w:rsidRDefault="002A75F8" w:rsidP="002A75F8">
      <w:pPr>
        <w:tabs>
          <w:tab w:val="left" w:pos="5655"/>
        </w:tabs>
        <w:ind w:left="780"/>
      </w:pPr>
    </w:p>
    <w:p w:rsidR="002A75F8" w:rsidRDefault="002A75F8" w:rsidP="002A75F8">
      <w:pPr>
        <w:tabs>
          <w:tab w:val="left" w:pos="5655"/>
        </w:tabs>
        <w:ind w:left="780"/>
      </w:pPr>
    </w:p>
    <w:p w:rsidR="00B74348" w:rsidRDefault="000852DB" w:rsidP="00B74348">
      <w:r>
        <w:rPr>
          <w:b/>
        </w:rPr>
        <w:lastRenderedPageBreak/>
        <w:t xml:space="preserve">Chapter </w:t>
      </w:r>
      <w:r w:rsidR="00016C97">
        <w:rPr>
          <w:b/>
        </w:rPr>
        <w:t>6</w:t>
      </w:r>
      <w:r>
        <w:rPr>
          <w:b/>
        </w:rPr>
        <w:t xml:space="preserve">: </w:t>
      </w:r>
      <w:r w:rsidR="00016C97">
        <w:rPr>
          <w:b/>
        </w:rPr>
        <w:t>Rational Expressions, Equations, and Functions</w:t>
      </w:r>
    </w:p>
    <w:p w:rsidR="002D1ACF" w:rsidRDefault="00016C97" w:rsidP="00016C97">
      <w:pPr>
        <w:numPr>
          <w:ilvl w:val="0"/>
          <w:numId w:val="2"/>
        </w:numPr>
      </w:pPr>
      <w:r>
        <w:t>Multiply straight across</w:t>
      </w:r>
    </w:p>
    <w:p w:rsidR="00016C97" w:rsidRDefault="00016C97" w:rsidP="00016C97">
      <w:pPr>
        <w:numPr>
          <w:ilvl w:val="0"/>
          <w:numId w:val="2"/>
        </w:numPr>
      </w:pPr>
      <w:r>
        <w:t>Divide by inverting and multiplying</w:t>
      </w:r>
    </w:p>
    <w:p w:rsidR="00016C97" w:rsidRDefault="00016C97" w:rsidP="00016C97">
      <w:pPr>
        <w:numPr>
          <w:ilvl w:val="0"/>
          <w:numId w:val="2"/>
        </w:numPr>
      </w:pPr>
      <w:r>
        <w:t>To add/subtract, make sure you have a common denominator</w:t>
      </w:r>
    </w:p>
    <w:p w:rsidR="00016C97" w:rsidRDefault="00016C97" w:rsidP="00016C97">
      <w:pPr>
        <w:numPr>
          <w:ilvl w:val="0"/>
          <w:numId w:val="2"/>
        </w:numPr>
      </w:pPr>
      <w:r>
        <w:t>To simplify complex rational expressions, multiply by a special one formed from the LCD of the full expression.</w:t>
      </w:r>
    </w:p>
    <w:p w:rsidR="00016C97" w:rsidRDefault="00016C97" w:rsidP="00016C97">
      <w:pPr>
        <w:numPr>
          <w:ilvl w:val="0"/>
          <w:numId w:val="2"/>
        </w:numPr>
      </w:pPr>
      <w:r>
        <w:t>Expressions are undefined when the denominator is zero.</w:t>
      </w:r>
    </w:p>
    <w:p w:rsidR="00016C97" w:rsidRDefault="00016C97" w:rsidP="00016C97">
      <w:pPr>
        <w:numPr>
          <w:ilvl w:val="0"/>
          <w:numId w:val="2"/>
        </w:numPr>
      </w:pPr>
      <w:r>
        <w:t>To solve rational equations, multiply both sides of the equation by the LCD.  Make sure to check for extraneous solutions.</w:t>
      </w:r>
    </w:p>
    <w:p w:rsidR="00016C97" w:rsidRDefault="00016C97" w:rsidP="00016C97"/>
    <w:p w:rsidR="00016C97" w:rsidRDefault="00016C97" w:rsidP="00016C97">
      <w:r>
        <w:rPr>
          <w:b/>
        </w:rPr>
        <w:t>Chapter 7: Exponents and Radical Functions</w:t>
      </w:r>
    </w:p>
    <w:p w:rsidR="00016C97" w:rsidRDefault="00016C97" w:rsidP="00016C97">
      <w:pPr>
        <w:numPr>
          <w:ilvl w:val="0"/>
          <w:numId w:val="2"/>
        </w:numPr>
      </w:pPr>
      <w:r>
        <w:t>Understand basic roots including how to evaluate them by hand and using a calculator.</w:t>
      </w:r>
    </w:p>
    <w:p w:rsidR="00016C97" w:rsidRDefault="00016C97" w:rsidP="00016C97">
      <w:pPr>
        <w:numPr>
          <w:ilvl w:val="0"/>
          <w:numId w:val="2"/>
        </w:numPr>
      </w:pPr>
      <w:r>
        <w:t>Find the domain and range of a radical function (the latter part using the graph).</w:t>
      </w:r>
    </w:p>
    <w:p w:rsidR="00016C97" w:rsidRDefault="00016C97" w:rsidP="00016C97">
      <w:pPr>
        <w:numPr>
          <w:ilvl w:val="0"/>
          <w:numId w:val="2"/>
        </w:numPr>
      </w:pPr>
      <w:r>
        <w:t>Understand the relationship between rational exponents and roots.</w:t>
      </w:r>
    </w:p>
    <w:p w:rsidR="00016C97" w:rsidRDefault="00016C97" w:rsidP="00016C97">
      <w:pPr>
        <w:numPr>
          <w:ilvl w:val="0"/>
          <w:numId w:val="2"/>
        </w:numPr>
      </w:pPr>
      <w:r>
        <w:t xml:space="preserve">Understand how to add, subtract, multiply, and divide radical expressions.  </w:t>
      </w:r>
    </w:p>
    <w:p w:rsidR="00016C97" w:rsidRDefault="00016C97" w:rsidP="00016C97">
      <w:pPr>
        <w:numPr>
          <w:ilvl w:val="0"/>
          <w:numId w:val="2"/>
        </w:numPr>
      </w:pPr>
      <w:r>
        <w:t>Understand how to rationalize the denominator (this includes the conjugate)</w:t>
      </w:r>
    </w:p>
    <w:p w:rsidR="00016C97" w:rsidRDefault="00016C97" w:rsidP="00016C97">
      <w:pPr>
        <w:numPr>
          <w:ilvl w:val="0"/>
          <w:numId w:val="2"/>
        </w:numPr>
      </w:pPr>
      <w:r>
        <w:t>Solve radical equations making sure to check for extraneous solutions.</w:t>
      </w:r>
    </w:p>
    <w:p w:rsidR="00016C97" w:rsidRDefault="00016C97" w:rsidP="00016C97">
      <w:pPr>
        <w:numPr>
          <w:ilvl w:val="0"/>
          <w:numId w:val="2"/>
        </w:numPr>
      </w:pPr>
      <w:r>
        <w:t>Understand complex numbers and how to perform basic arithmetic operations with them.</w:t>
      </w:r>
    </w:p>
    <w:p w:rsidR="00016C97" w:rsidRDefault="00016C97">
      <w:pPr>
        <w:rPr>
          <w:b/>
        </w:rPr>
      </w:pPr>
    </w:p>
    <w:p w:rsidR="00B74348" w:rsidRDefault="00753DB4">
      <w:r w:rsidRPr="00F84D7A">
        <w:rPr>
          <w:b/>
        </w:rPr>
        <w:t>Review questions</w:t>
      </w:r>
      <w:r>
        <w:t xml:space="preserve"> (from the Practice Test):</w:t>
      </w:r>
    </w:p>
    <w:p w:rsidR="00753DB4" w:rsidRDefault="00753DB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53DB4" w:rsidTr="00753DB4">
        <w:tc>
          <w:tcPr>
            <w:tcW w:w="4788" w:type="dxa"/>
          </w:tcPr>
          <w:p w:rsidR="00016C97" w:rsidRDefault="003A5188" w:rsidP="002A75F8">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1</w:instrText>
            </w:r>
            <w:r w:rsidR="00D45A98">
              <w:rPr>
                <w:noProof/>
              </w:rPr>
              <w:fldChar w:fldCharType="end"/>
            </w:r>
            <w:r w:rsidR="00753DB4">
              <w:instrText xml:space="preserve">: </w:instrText>
            </w:r>
            <w:r>
              <w:fldChar w:fldCharType="end"/>
            </w:r>
            <w:r w:rsidR="002A75F8">
              <w:t xml:space="preserve">Consider </w:t>
            </w:r>
            <w:r w:rsidR="002A75F8" w:rsidRPr="002A75F8">
              <w:rPr>
                <w:position w:val="-24"/>
              </w:rPr>
              <w:object w:dxaOrig="1300" w:dyaOrig="620">
                <v:shape id="_x0000_i1026" type="#_x0000_t75" style="width:65.1pt;height:31.1pt" o:ole="">
                  <v:imagedata r:id="rId10" o:title=""/>
                </v:shape>
                <o:OLEObject Type="Embed" ProgID="Equation.DSMT4" ShapeID="_x0000_i1026" DrawAspect="Content" ObjectID="_1423454484" r:id="rId11"/>
              </w:object>
            </w:r>
            <w:r w:rsidR="002A75F8">
              <w:t xml:space="preserve">.  Find all values of </w:t>
            </w:r>
            <w:r w:rsidR="002A75F8">
              <w:rPr>
                <w:i/>
              </w:rPr>
              <w:t>a</w:t>
            </w:r>
            <w:r w:rsidR="002A75F8">
              <w:t xml:space="preserve"> for which </w:t>
            </w:r>
            <w:r w:rsidR="002A75F8" w:rsidRPr="002A75F8">
              <w:rPr>
                <w:position w:val="-24"/>
              </w:rPr>
              <w:object w:dxaOrig="980" w:dyaOrig="620">
                <v:shape id="_x0000_i1027" type="#_x0000_t75" style="width:48.95pt;height:31.1pt" o:ole="">
                  <v:imagedata r:id="rId12" o:title=""/>
                </v:shape>
                <o:OLEObject Type="Embed" ProgID="Equation.DSMT4" ShapeID="_x0000_i1027" DrawAspect="Content" ObjectID="_1423454485" r:id="rId13"/>
              </w:object>
            </w:r>
            <w:r w:rsidR="002A75F8">
              <w:t>.</w:t>
            </w:r>
            <w:r w:rsidR="00753DB4">
              <w:br/>
            </w:r>
            <w:r w:rsidR="00753DB4">
              <w:br/>
            </w:r>
            <w:r w:rsidR="00753DB4">
              <w:br/>
            </w:r>
            <w:r w:rsidR="00753DB4">
              <w:br/>
            </w:r>
          </w:p>
          <w:p w:rsidR="00016C97" w:rsidRDefault="00016C97" w:rsidP="002A75F8"/>
          <w:p w:rsidR="00016C97" w:rsidRDefault="00016C97" w:rsidP="002A75F8"/>
          <w:p w:rsidR="00753DB4" w:rsidRDefault="00753DB4" w:rsidP="002A75F8">
            <w:r>
              <w:br/>
            </w:r>
            <w:r>
              <w:br/>
            </w:r>
            <w:r>
              <w:br/>
            </w:r>
            <w:r>
              <w:br/>
            </w:r>
          </w:p>
        </w:tc>
        <w:tc>
          <w:tcPr>
            <w:tcW w:w="4788" w:type="dxa"/>
          </w:tcPr>
          <w:p w:rsidR="00753DB4" w:rsidRDefault="003A5188" w:rsidP="002A75F8">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2</w:instrText>
            </w:r>
            <w:r w:rsidR="00D45A98">
              <w:rPr>
                <w:noProof/>
              </w:rPr>
              <w:fldChar w:fldCharType="end"/>
            </w:r>
            <w:r w:rsidR="00753DB4">
              <w:instrText xml:space="preserve">: </w:instrText>
            </w:r>
            <w:r>
              <w:fldChar w:fldCharType="end"/>
            </w:r>
            <w:r w:rsidR="002A75F8">
              <w:t xml:space="preserve"> Simplify </w:t>
            </w:r>
            <w:r w:rsidR="002A75F8" w:rsidRPr="002A75F8">
              <w:rPr>
                <w:position w:val="-24"/>
              </w:rPr>
              <w:object w:dxaOrig="620" w:dyaOrig="620">
                <v:shape id="_x0000_i1028" type="#_x0000_t75" style="width:31.1pt;height:31.1pt" o:ole="">
                  <v:imagedata r:id="rId14" o:title=""/>
                </v:shape>
                <o:OLEObject Type="Embed" ProgID="Equation.DSMT4" ShapeID="_x0000_i1028" DrawAspect="Content" ObjectID="_1423454486" r:id="rId15"/>
              </w:object>
            </w:r>
            <w:r w:rsidR="002A75F8">
              <w:t xml:space="preserve"> </w: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2A75F8" w:rsidRDefault="003A5188" w:rsidP="002A75F8">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3</w:instrText>
            </w:r>
            <w:r w:rsidR="00D45A98">
              <w:rPr>
                <w:noProof/>
              </w:rPr>
              <w:fldChar w:fldCharType="end"/>
            </w:r>
            <w:r w:rsidR="00753DB4">
              <w:instrText xml:space="preserve">: </w:instrText>
            </w:r>
            <w:r>
              <w:fldChar w:fldCharType="end"/>
            </w:r>
            <w:r w:rsidR="002A75F8">
              <w:t xml:space="preserve"> Simplify </w:t>
            </w:r>
            <w:r w:rsidR="000D15A7">
              <w:t xml:space="preserve"> </w:t>
            </w:r>
            <w:r w:rsidR="002A75F8" w:rsidRPr="002A75F8">
              <w:rPr>
                <w:position w:val="-54"/>
              </w:rPr>
              <w:object w:dxaOrig="1980" w:dyaOrig="1200">
                <v:shape id="_x0000_i1029" type="#_x0000_t75" style="width:99.05pt;height:59.9pt" o:ole="">
                  <v:imagedata r:id="rId16" o:title=""/>
                </v:shape>
                <o:OLEObject Type="Embed" ProgID="Equation.DSMT4" ShapeID="_x0000_i1029" DrawAspect="Content" ObjectID="_1423454487" r:id="rId17"/>
              </w:object>
            </w:r>
          </w:p>
          <w:p w:rsidR="00016C97" w:rsidRDefault="00753DB4" w:rsidP="002A75F8">
            <w:pPr>
              <w:pStyle w:val="ListParagraph"/>
            </w:pPr>
            <w:r>
              <w:br/>
            </w:r>
            <w:r>
              <w:br/>
            </w:r>
          </w:p>
          <w:p w:rsidR="00016C97" w:rsidRDefault="00753DB4" w:rsidP="002A75F8">
            <w:pPr>
              <w:pStyle w:val="ListParagraph"/>
            </w:pPr>
            <w:r>
              <w:br/>
            </w:r>
          </w:p>
          <w:p w:rsidR="00016C97" w:rsidRDefault="00016C97" w:rsidP="002A75F8">
            <w:pPr>
              <w:pStyle w:val="ListParagraph"/>
            </w:pPr>
          </w:p>
          <w:p w:rsidR="00016C97" w:rsidRDefault="00016C97" w:rsidP="002A75F8">
            <w:pPr>
              <w:pStyle w:val="ListParagraph"/>
            </w:pPr>
          </w:p>
          <w:p w:rsidR="00753DB4" w:rsidRDefault="00753DB4" w:rsidP="002A75F8">
            <w:pPr>
              <w:pStyle w:val="ListParagraph"/>
            </w:pPr>
            <w:r>
              <w:br/>
            </w:r>
            <w:r>
              <w:br/>
            </w:r>
            <w:r>
              <w:lastRenderedPageBreak/>
              <w:br/>
            </w:r>
          </w:p>
        </w:tc>
        <w:tc>
          <w:tcPr>
            <w:tcW w:w="4788" w:type="dxa"/>
          </w:tcPr>
          <w:p w:rsidR="00753DB4" w:rsidRDefault="00753DB4"/>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016C97"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4</w:instrText>
            </w:r>
            <w:r w:rsidR="00D45A98">
              <w:rPr>
                <w:noProof/>
              </w:rPr>
              <w:fldChar w:fldCharType="end"/>
            </w:r>
            <w:r w:rsidR="00753DB4">
              <w:instrText xml:space="preserve">: </w:instrText>
            </w:r>
            <w:r>
              <w:fldChar w:fldCharType="end"/>
            </w:r>
            <w:r w:rsidR="000D15A7">
              <w:t xml:space="preserve"> Determine the domain of </w:t>
            </w:r>
            <w:r w:rsidR="00A36D42" w:rsidRPr="000D15A7">
              <w:rPr>
                <w:position w:val="-14"/>
              </w:rPr>
              <w:object w:dxaOrig="1880" w:dyaOrig="420">
                <v:shape id="_x0000_i1030" type="#_x0000_t75" style="width:93.9pt;height:20.75pt" o:ole="">
                  <v:imagedata r:id="rId18" o:title=""/>
                </v:shape>
                <o:OLEObject Type="Embed" ProgID="Equation.DSMT4" ShapeID="_x0000_i1030" DrawAspect="Content" ObjectID="_1423454488" r:id="rId19"/>
              </w:object>
            </w:r>
            <w:r w:rsidR="00A36D42">
              <w:t>.  Use the graph to find the range.</w:t>
            </w:r>
            <w:r w:rsidR="00753DB4">
              <w:br/>
            </w:r>
            <w:r w:rsidR="00753DB4">
              <w:br/>
            </w:r>
            <w:r w:rsidR="00753DB4">
              <w:br/>
            </w:r>
            <w:r w:rsidR="00753DB4">
              <w:br/>
            </w:r>
          </w:p>
          <w:p w:rsidR="00016C97" w:rsidRDefault="00753DB4" w:rsidP="000D15A7">
            <w:r>
              <w:br/>
            </w:r>
          </w:p>
          <w:p w:rsidR="00016C97" w:rsidRDefault="00016C97" w:rsidP="000D15A7"/>
          <w:p w:rsidR="00016C97" w:rsidRDefault="00016C97" w:rsidP="000D15A7"/>
          <w:p w:rsidR="00753DB4" w:rsidRDefault="00753DB4" w:rsidP="000D15A7">
            <w:r>
              <w:br/>
            </w:r>
            <w:r>
              <w:br/>
            </w:r>
            <w:r>
              <w:br/>
            </w:r>
            <w:r w:rsidR="00D45A98">
              <w:br/>
            </w:r>
            <w:r w:rsidR="00D45A98">
              <w:br/>
            </w:r>
            <w:r w:rsidR="00D45A98">
              <w:br/>
            </w:r>
            <w:r w:rsidR="00D45A98">
              <w:br/>
            </w:r>
            <w:r w:rsidR="00D45A98">
              <w:br/>
            </w:r>
            <w:r w:rsidR="00D45A98">
              <w:br/>
            </w:r>
            <w:r w:rsidR="00D45A98">
              <w:br/>
            </w:r>
            <w:r>
              <w:br/>
            </w:r>
            <w:r>
              <w:br/>
            </w:r>
          </w:p>
        </w:tc>
        <w:tc>
          <w:tcPr>
            <w:tcW w:w="4788" w:type="dxa"/>
          </w:tcPr>
          <w:p w:rsidR="00753DB4" w:rsidRDefault="003A5188" w:rsidP="00157804">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5</w:instrText>
            </w:r>
            <w:r w:rsidR="00D45A98">
              <w:rPr>
                <w:noProof/>
              </w:rPr>
              <w:fldChar w:fldCharType="end"/>
            </w:r>
            <w:r w:rsidR="00753DB4">
              <w:instrText xml:space="preserve">: </w:instrText>
            </w:r>
            <w:r>
              <w:fldChar w:fldCharType="end"/>
            </w:r>
            <w:r w:rsidR="000D15A7">
              <w:t xml:space="preserve"> </w:t>
            </w:r>
            <w:r w:rsidR="00157804">
              <w:t xml:space="preserve">Solve </w:t>
            </w:r>
            <w:r w:rsidR="00157804" w:rsidRPr="00157804">
              <w:rPr>
                <w:position w:val="-8"/>
              </w:rPr>
              <w:object w:dxaOrig="2140" w:dyaOrig="360">
                <v:shape id="_x0000_i1031" type="#_x0000_t75" style="width:107.15pt;height:17.85pt" o:ole="">
                  <v:imagedata r:id="rId20" o:title=""/>
                </v:shape>
                <o:OLEObject Type="Embed" ProgID="Equation.DSMT4" ShapeID="_x0000_i1031" DrawAspect="Content" ObjectID="_1423454489" r:id="rId21"/>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016C97"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6</w:instrText>
            </w:r>
            <w:r w:rsidR="00D45A98">
              <w:rPr>
                <w:noProof/>
              </w:rPr>
              <w:fldChar w:fldCharType="end"/>
            </w:r>
            <w:r w:rsidR="00753DB4">
              <w:instrText xml:space="preserve">: </w:instrText>
            </w:r>
            <w:r>
              <w:fldChar w:fldCharType="end"/>
            </w:r>
            <w:r w:rsidR="000D15A7">
              <w:t xml:space="preserve"> </w:t>
            </w:r>
            <w:r w:rsidR="00157804">
              <w:t xml:space="preserve">Simplify </w:t>
            </w:r>
            <w:r w:rsidR="00157804" w:rsidRPr="00157804">
              <w:rPr>
                <w:position w:val="-6"/>
              </w:rPr>
              <w:object w:dxaOrig="1060" w:dyaOrig="320">
                <v:shape id="_x0000_i1032" type="#_x0000_t75" style="width:53pt;height:16.15pt" o:ole="">
                  <v:imagedata r:id="rId22" o:title=""/>
                </v:shape>
                <o:OLEObject Type="Embed" ProgID="Equation.DSMT4" ShapeID="_x0000_i1032" DrawAspect="Content" ObjectID="_1423454490" r:id="rId23"/>
              </w:object>
            </w:r>
            <w:r w:rsidR="00753DB4">
              <w:br/>
            </w:r>
            <w:r w:rsidR="00753DB4">
              <w:br/>
            </w:r>
            <w:r w:rsidR="00753DB4">
              <w:br/>
            </w:r>
            <w:r w:rsidR="00753DB4">
              <w:br/>
            </w:r>
            <w:r w:rsidR="00753DB4">
              <w:br/>
            </w:r>
            <w:r w:rsidR="00753DB4">
              <w:br/>
            </w:r>
            <w:r w:rsidR="00D45A98">
              <w:br/>
            </w:r>
            <w:r w:rsidR="00D45A98">
              <w:br/>
            </w:r>
            <w:r w:rsidR="00D45A98">
              <w:br/>
            </w:r>
            <w:r w:rsidR="00D45A98">
              <w:br/>
            </w:r>
            <w:r w:rsidR="00D45A98">
              <w:br/>
            </w:r>
            <w:r w:rsidR="00D45A98">
              <w:br/>
            </w:r>
            <w:r w:rsidR="00753DB4">
              <w:br/>
            </w:r>
          </w:p>
          <w:p w:rsidR="00016C97" w:rsidRDefault="00016C97" w:rsidP="000D15A7"/>
          <w:p w:rsidR="00016C97" w:rsidRDefault="00016C97" w:rsidP="000D15A7"/>
          <w:p w:rsidR="00016C97" w:rsidRDefault="00016C97" w:rsidP="000D15A7"/>
          <w:p w:rsidR="00753DB4" w:rsidRDefault="00753DB4" w:rsidP="000D15A7">
            <w:r>
              <w:br/>
            </w:r>
            <w:r>
              <w:br/>
            </w:r>
            <w:r>
              <w:br/>
            </w:r>
          </w:p>
        </w:tc>
        <w:bookmarkStart w:id="0" w:name="_GoBack"/>
        <w:tc>
          <w:tcPr>
            <w:tcW w:w="4788" w:type="dxa"/>
          </w:tcPr>
          <w:p w:rsidR="00753DB4"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7</w:instrText>
            </w:r>
            <w:r w:rsidR="00D45A98">
              <w:rPr>
                <w:noProof/>
              </w:rPr>
              <w:fldChar w:fldCharType="end"/>
            </w:r>
            <w:r w:rsidR="00753DB4">
              <w:instrText xml:space="preserve">: </w:instrText>
            </w:r>
            <w:r>
              <w:fldChar w:fldCharType="end"/>
            </w:r>
            <w:bookmarkEnd w:id="0"/>
            <w:r w:rsidR="00753DB4">
              <w:t xml:space="preserve"> </w:t>
            </w:r>
            <w:r w:rsidR="00157804" w:rsidRPr="00157804">
              <w:rPr>
                <w:position w:val="-24"/>
              </w:rPr>
              <w:object w:dxaOrig="1579" w:dyaOrig="620">
                <v:shape id="_x0000_i1033" type="#_x0000_t75" style="width:78.9pt;height:31.1pt" o:ole="">
                  <v:imagedata r:id="rId24" o:title=""/>
                </v:shape>
                <o:OLEObject Type="Embed" ProgID="Equation.DSMT4" ShapeID="_x0000_i1033" DrawAspect="Content" ObjectID="_1423454491" r:id="rId25"/>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016C97" w:rsidRDefault="003A5188" w:rsidP="000D15A7">
            <w:r>
              <w:lastRenderedPageBreak/>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8</w:instrText>
            </w:r>
            <w:r w:rsidR="00D45A98">
              <w:rPr>
                <w:noProof/>
              </w:rPr>
              <w:fldChar w:fldCharType="end"/>
            </w:r>
            <w:r w:rsidR="00753DB4">
              <w:instrText xml:space="preserve">: </w:instrText>
            </w:r>
            <w:r>
              <w:fldChar w:fldCharType="end"/>
            </w:r>
            <w:r w:rsidR="000D15A7">
              <w:t xml:space="preserve"> </w:t>
            </w:r>
            <w:r w:rsidR="00157804" w:rsidRPr="00157804">
              <w:rPr>
                <w:position w:val="-24"/>
              </w:rPr>
              <w:object w:dxaOrig="2280" w:dyaOrig="660">
                <v:shape id="_x0000_i1034" type="#_x0000_t75" style="width:114.05pt;height:32.85pt" o:ole="">
                  <v:imagedata r:id="rId26" o:title=""/>
                </v:shape>
                <o:OLEObject Type="Embed" ProgID="Equation.DSMT4" ShapeID="_x0000_i1034" DrawAspect="Content" ObjectID="_1423454492" r:id="rId27"/>
              </w:object>
            </w:r>
            <w:r w:rsidR="00753DB4">
              <w:br/>
            </w:r>
            <w:r w:rsidR="00753DB4">
              <w:br/>
            </w:r>
            <w:r w:rsidR="00753DB4">
              <w:br/>
            </w:r>
            <w:r w:rsidR="00753DB4">
              <w:br/>
            </w:r>
            <w:r w:rsidR="00753DB4">
              <w:br/>
            </w:r>
            <w:r w:rsidR="00753DB4">
              <w:br/>
            </w:r>
            <w:r w:rsidR="00753DB4">
              <w:br/>
            </w:r>
            <w:r w:rsidR="00753DB4">
              <w:br/>
            </w:r>
            <w:r w:rsidR="00753DB4">
              <w:br/>
            </w:r>
            <w:r w:rsidR="00753DB4">
              <w:br/>
            </w:r>
            <w:r w:rsidR="00753DB4">
              <w:br/>
            </w:r>
          </w:p>
          <w:p w:rsidR="00016C97" w:rsidRDefault="00016C97" w:rsidP="000D15A7"/>
          <w:p w:rsidR="00016C97" w:rsidRDefault="00016C97" w:rsidP="000D15A7"/>
          <w:p w:rsidR="00016C97" w:rsidRDefault="00016C97" w:rsidP="000D15A7"/>
          <w:p w:rsidR="00016C97" w:rsidRDefault="00016C97" w:rsidP="000D15A7"/>
          <w:p w:rsidR="00016C97" w:rsidRDefault="00016C97" w:rsidP="000D15A7"/>
          <w:p w:rsidR="00016C97" w:rsidRDefault="00016C97" w:rsidP="000D15A7"/>
          <w:p w:rsidR="00016C97" w:rsidRDefault="00016C97" w:rsidP="000D15A7"/>
          <w:p w:rsidR="00016C97" w:rsidRDefault="00016C97" w:rsidP="000D15A7"/>
          <w:p w:rsidR="00753DB4" w:rsidRDefault="00753DB4" w:rsidP="000D15A7">
            <w:r>
              <w:br/>
            </w:r>
          </w:p>
        </w:tc>
        <w:tc>
          <w:tcPr>
            <w:tcW w:w="4788" w:type="dxa"/>
          </w:tcPr>
          <w:p w:rsidR="00753DB4"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9</w:instrText>
            </w:r>
            <w:r w:rsidR="00D45A98">
              <w:rPr>
                <w:noProof/>
              </w:rPr>
              <w:fldChar w:fldCharType="end"/>
            </w:r>
            <w:r w:rsidR="00753DB4">
              <w:instrText xml:space="preserve">: </w:instrText>
            </w:r>
            <w:r>
              <w:fldChar w:fldCharType="end"/>
            </w:r>
            <w:r w:rsidR="000D15A7">
              <w:t xml:space="preserve"> </w:t>
            </w:r>
            <w:r w:rsidR="00157804">
              <w:t xml:space="preserve">Rationalize the denominator of the expression </w:t>
            </w:r>
            <w:r w:rsidR="00157804" w:rsidRPr="00157804">
              <w:rPr>
                <w:position w:val="-26"/>
              </w:rPr>
              <w:object w:dxaOrig="540" w:dyaOrig="700">
                <v:shape id="_x0000_i1035" type="#_x0000_t75" style="width:27.05pt;height:35.15pt" o:ole="">
                  <v:imagedata r:id="rId28" o:title=""/>
                </v:shape>
                <o:OLEObject Type="Embed" ProgID="Equation.DSMT4" ShapeID="_x0000_i1035" DrawAspect="Content" ObjectID="_1423454493" r:id="rId29"/>
              </w:object>
            </w:r>
          </w:p>
        </w:tc>
      </w:tr>
      <w:tr w:rsidR="00753DB4" w:rsidTr="00753DB4">
        <w:tc>
          <w:tcPr>
            <w:tcW w:w="4788" w:type="dxa"/>
          </w:tcPr>
          <w:p w:rsidR="00753DB4" w:rsidRDefault="00753DB4"/>
        </w:tc>
        <w:tc>
          <w:tcPr>
            <w:tcW w:w="4788" w:type="dxa"/>
          </w:tcPr>
          <w:p w:rsidR="00753DB4" w:rsidRDefault="00753DB4"/>
        </w:tc>
      </w:tr>
      <w:tr w:rsidR="00753DB4" w:rsidTr="00753DB4">
        <w:tc>
          <w:tcPr>
            <w:tcW w:w="4788" w:type="dxa"/>
          </w:tcPr>
          <w:p w:rsidR="00753DB4" w:rsidRDefault="003A5188" w:rsidP="000D15A7">
            <w:r>
              <w:fldChar w:fldCharType="begin"/>
            </w:r>
            <w:r w:rsidR="00753DB4">
              <w:instrText xml:space="preserve"> MACROBUTTON MTPlaceRef \* MERGEFORMAT </w:instrText>
            </w:r>
            <w:r>
              <w:fldChar w:fldCharType="begin"/>
            </w:r>
            <w:r w:rsidR="00753DB4">
              <w:instrText xml:space="preserve"> SEQ MTEqn \h \* MERGEFORMAT </w:instrText>
            </w:r>
            <w:r>
              <w:fldChar w:fldCharType="end"/>
            </w:r>
            <w:r w:rsidR="00753DB4">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10</w:instrText>
            </w:r>
            <w:r w:rsidR="00D45A98">
              <w:rPr>
                <w:noProof/>
              </w:rPr>
              <w:fldChar w:fldCharType="end"/>
            </w:r>
            <w:r w:rsidR="00753DB4">
              <w:instrText xml:space="preserve">: </w:instrText>
            </w:r>
            <w:r>
              <w:fldChar w:fldCharType="end"/>
            </w:r>
            <w:r w:rsidR="000D15A7">
              <w:t xml:space="preserve"> </w:t>
            </w:r>
            <w:r w:rsidR="00157804">
              <w:t xml:space="preserve">If </w:t>
            </w:r>
            <w:r w:rsidR="00157804" w:rsidRPr="00157804">
              <w:rPr>
                <w:position w:val="-14"/>
              </w:rPr>
              <w:object w:dxaOrig="1520" w:dyaOrig="460">
                <v:shape id="_x0000_i1036" type="#_x0000_t75" style="width:76.05pt;height:23.05pt" o:ole="">
                  <v:imagedata r:id="rId30" o:title=""/>
                </v:shape>
                <o:OLEObject Type="Embed" ProgID="Equation.DSMT4" ShapeID="_x0000_i1036" DrawAspect="Content" ObjectID="_1423454494" r:id="rId31"/>
              </w:object>
            </w:r>
            <w:r w:rsidR="00157804">
              <w:t xml:space="preserve">, evaluate </w:t>
            </w:r>
            <w:r w:rsidR="00157804" w:rsidRPr="00157804">
              <w:rPr>
                <w:position w:val="-14"/>
              </w:rPr>
              <w:object w:dxaOrig="680" w:dyaOrig="400">
                <v:shape id="_x0000_i1037" type="#_x0000_t75" style="width:34pt;height:20.15pt" o:ole="">
                  <v:imagedata r:id="rId32" o:title=""/>
                </v:shape>
                <o:OLEObject Type="Embed" ProgID="Equation.DSMT4" ShapeID="_x0000_i1037" DrawAspect="Content" ObjectID="_1423454495" r:id="rId33"/>
              </w:object>
            </w:r>
            <w:r w:rsidR="00157804">
              <w:t xml:space="preserve">, </w:t>
            </w:r>
            <w:r w:rsidR="00157804" w:rsidRPr="00157804">
              <w:rPr>
                <w:position w:val="-14"/>
              </w:rPr>
              <w:object w:dxaOrig="680" w:dyaOrig="400">
                <v:shape id="_x0000_i1038" type="#_x0000_t75" style="width:34pt;height:20.15pt" o:ole="">
                  <v:imagedata r:id="rId34" o:title=""/>
                </v:shape>
                <o:OLEObject Type="Embed" ProgID="Equation.DSMT4" ShapeID="_x0000_i1038" DrawAspect="Content" ObjectID="_1423454496" r:id="rId35"/>
              </w:object>
            </w:r>
            <w:r w:rsidR="00157804">
              <w:t xml:space="preserve">, and </w:t>
            </w:r>
            <w:r w:rsidR="00157804" w:rsidRPr="00157804">
              <w:rPr>
                <w:position w:val="-14"/>
              </w:rPr>
              <w:object w:dxaOrig="540" w:dyaOrig="400">
                <v:shape id="_x0000_i1039" type="#_x0000_t75" style="width:27.05pt;height:20.15pt" o:ole="">
                  <v:imagedata r:id="rId36" o:title=""/>
                </v:shape>
                <o:OLEObject Type="Embed" ProgID="Equation.DSMT4" ShapeID="_x0000_i1039" DrawAspect="Content" ObjectID="_1423454497" r:id="rId37"/>
              </w:object>
            </w:r>
            <w:r w:rsidR="00753DB4">
              <w:br/>
            </w:r>
            <w:r w:rsidR="00753DB4">
              <w:br/>
            </w:r>
            <w:r w:rsidR="00753DB4">
              <w:br/>
            </w:r>
            <w:r w:rsidR="00753DB4">
              <w:br/>
            </w:r>
            <w:r w:rsidR="00753DB4">
              <w:br/>
            </w:r>
            <w:r w:rsidR="00753DB4">
              <w:br/>
            </w:r>
            <w:r w:rsidR="00753DB4">
              <w:br/>
            </w:r>
            <w:r w:rsidR="00753DB4">
              <w:br/>
            </w:r>
            <w:r w:rsidR="00753DB4">
              <w:br/>
            </w:r>
            <w:r w:rsidR="00753DB4">
              <w:br/>
            </w:r>
          </w:p>
        </w:tc>
        <w:tc>
          <w:tcPr>
            <w:tcW w:w="4788" w:type="dxa"/>
          </w:tcPr>
          <w:p w:rsidR="00753DB4" w:rsidRDefault="00157804">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r w:rsidR="00D45A98">
              <w:fldChar w:fldCharType="begin"/>
            </w:r>
            <w:r w:rsidR="00D45A98">
              <w:instrText xml:space="preserve"> SEQ MTEqn \c \* Arabic \* MERGEFORMAT </w:instrText>
            </w:r>
            <w:r w:rsidR="00D45A98">
              <w:fldChar w:fldCharType="separate"/>
            </w:r>
            <w:r w:rsidR="00D45A98">
              <w:rPr>
                <w:noProof/>
              </w:rPr>
              <w:instrText>11</w:instrText>
            </w:r>
            <w:r w:rsidR="00D45A98">
              <w:rPr>
                <w:noProof/>
              </w:rPr>
              <w:fldChar w:fldCharType="end"/>
            </w:r>
            <w:r>
              <w:instrText xml:space="preserve">: </w:instrText>
            </w:r>
            <w:r>
              <w:fldChar w:fldCharType="end"/>
            </w:r>
            <w:r w:rsidRPr="00157804">
              <w:rPr>
                <w:position w:val="-6"/>
              </w:rPr>
              <w:object w:dxaOrig="820" w:dyaOrig="320">
                <v:shape id="_x0000_i1040" type="#_x0000_t75" style="width:40.9pt;height:16.15pt" o:ole="">
                  <v:imagedata r:id="rId38" o:title=""/>
                </v:shape>
                <o:OLEObject Type="Embed" ProgID="Equation.DSMT4" ShapeID="_x0000_i1040" DrawAspect="Content" ObjectID="_1423454498" r:id="rId39"/>
              </w:object>
            </w:r>
          </w:p>
        </w:tc>
      </w:tr>
    </w:tbl>
    <w:p w:rsidR="00753DB4" w:rsidRDefault="00753DB4"/>
    <w:sectPr w:rsidR="00753DB4" w:rsidSect="006725B3">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E06CF"/>
    <w:multiLevelType w:val="hybridMultilevel"/>
    <w:tmpl w:val="10F4E2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326A56A4"/>
    <w:multiLevelType w:val="hybridMultilevel"/>
    <w:tmpl w:val="0DA001AC"/>
    <w:lvl w:ilvl="0" w:tplc="CDBC389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FE558BA"/>
    <w:multiLevelType w:val="hybridMultilevel"/>
    <w:tmpl w:val="652CC1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EB20AB5"/>
    <w:multiLevelType w:val="hybridMultilevel"/>
    <w:tmpl w:val="DF705BE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53B4814"/>
    <w:multiLevelType w:val="hybridMultilevel"/>
    <w:tmpl w:val="EBB65B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839287F"/>
    <w:multiLevelType w:val="hybridMultilevel"/>
    <w:tmpl w:val="A78E750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6">
    <w:nsid w:val="79726F0E"/>
    <w:multiLevelType w:val="hybridMultilevel"/>
    <w:tmpl w:val="5DA02D2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6"/>
  </w:num>
  <w:num w:numId="3">
    <w:abstractNumId w:val="0"/>
  </w:num>
  <w:num w:numId="4">
    <w:abstractNumId w:val="3"/>
  </w:num>
  <w:num w:numId="5">
    <w:abstractNumId w:val="5"/>
  </w:num>
  <w:num w:numId="6">
    <w:abstractNumId w:val="2"/>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4348"/>
    <w:rsid w:val="00016C97"/>
    <w:rsid w:val="000852DB"/>
    <w:rsid w:val="000D15A7"/>
    <w:rsid w:val="00157804"/>
    <w:rsid w:val="002A75F8"/>
    <w:rsid w:val="002D1ACF"/>
    <w:rsid w:val="003A5188"/>
    <w:rsid w:val="00556B1E"/>
    <w:rsid w:val="005B6C30"/>
    <w:rsid w:val="006725B3"/>
    <w:rsid w:val="006B2424"/>
    <w:rsid w:val="00753DB4"/>
    <w:rsid w:val="00877F44"/>
    <w:rsid w:val="00977637"/>
    <w:rsid w:val="00A36D42"/>
    <w:rsid w:val="00B74348"/>
    <w:rsid w:val="00B84E99"/>
    <w:rsid w:val="00D013B3"/>
    <w:rsid w:val="00D45A98"/>
    <w:rsid w:val="00DE3106"/>
    <w:rsid w:val="00F43BA7"/>
    <w:rsid w:val="00F84D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25B3"/>
    <w:pPr>
      <w:ind w:left="720"/>
      <w:contextualSpacing/>
    </w:pPr>
  </w:style>
  <w:style w:type="character" w:customStyle="1" w:styleId="MTEquationSection">
    <w:name w:val="MTEquationSection"/>
    <w:basedOn w:val="DefaultParagraphFont"/>
    <w:rsid w:val="00753DB4"/>
    <w:rPr>
      <w:b/>
      <w:bCs/>
      <w:vanish/>
      <w:color w:val="FF0000"/>
    </w:rPr>
  </w:style>
  <w:style w:type="character" w:styleId="Hyperlink">
    <w:name w:val="Hyperlink"/>
    <w:basedOn w:val="DefaultParagraphFont"/>
    <w:uiPriority w:val="99"/>
    <w:unhideWhenUsed/>
    <w:rsid w:val="005B6C30"/>
    <w:rPr>
      <w:color w:val="0000FF" w:themeColor="hyperlink"/>
      <w:u w:val="single"/>
    </w:rPr>
  </w:style>
  <w:style w:type="paragraph" w:styleId="BalloonText">
    <w:name w:val="Balloon Text"/>
    <w:basedOn w:val="Normal"/>
    <w:link w:val="BalloonTextChar"/>
    <w:uiPriority w:val="99"/>
    <w:semiHidden/>
    <w:unhideWhenUsed/>
    <w:rsid w:val="005B6C30"/>
    <w:rPr>
      <w:rFonts w:ascii="Tahoma" w:hAnsi="Tahoma" w:cs="Tahoma"/>
      <w:sz w:val="16"/>
      <w:szCs w:val="16"/>
    </w:rPr>
  </w:style>
  <w:style w:type="character" w:customStyle="1" w:styleId="BalloonTextChar">
    <w:name w:val="Balloon Text Char"/>
    <w:basedOn w:val="DefaultParagraphFont"/>
    <w:link w:val="BalloonText"/>
    <w:uiPriority w:val="99"/>
    <w:semiHidden/>
    <w:rsid w:val="005B6C3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25B3"/>
    <w:pPr>
      <w:ind w:left="720"/>
      <w:contextualSpacing/>
    </w:pPr>
  </w:style>
  <w:style w:type="character" w:customStyle="1" w:styleId="MTEquationSection">
    <w:name w:val="MTEquationSection"/>
    <w:basedOn w:val="DefaultParagraphFont"/>
    <w:rsid w:val="00753DB4"/>
    <w:rPr>
      <w:b/>
      <w:bCs/>
      <w:vanish/>
      <w:color w:val="FF0000"/>
    </w:rPr>
  </w:style>
  <w:style w:type="character" w:styleId="Hyperlink">
    <w:name w:val="Hyperlink"/>
    <w:basedOn w:val="DefaultParagraphFont"/>
    <w:uiPriority w:val="99"/>
    <w:unhideWhenUsed/>
    <w:rsid w:val="005B6C30"/>
    <w:rPr>
      <w:color w:val="0000FF" w:themeColor="hyperlink"/>
      <w:u w:val="single"/>
    </w:rPr>
  </w:style>
  <w:style w:type="paragraph" w:styleId="BalloonText">
    <w:name w:val="Balloon Text"/>
    <w:basedOn w:val="Normal"/>
    <w:link w:val="BalloonTextChar"/>
    <w:uiPriority w:val="99"/>
    <w:semiHidden/>
    <w:unhideWhenUsed/>
    <w:rsid w:val="005B6C30"/>
    <w:rPr>
      <w:rFonts w:ascii="Tahoma" w:hAnsi="Tahoma" w:cs="Tahoma"/>
      <w:sz w:val="16"/>
      <w:szCs w:val="16"/>
    </w:rPr>
  </w:style>
  <w:style w:type="character" w:customStyle="1" w:styleId="BalloonTextChar">
    <w:name w:val="Balloon Text Char"/>
    <w:basedOn w:val="DefaultParagraphFont"/>
    <w:link w:val="BalloonText"/>
    <w:uiPriority w:val="99"/>
    <w:semiHidden/>
    <w:rsid w:val="005B6C3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wmf"/><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Sixth Edition"/>
</file>

<file path=customXml/itemProps1.xml><?xml version="1.0" encoding="utf-8"?>
<ds:datastoreItem xmlns:ds="http://schemas.openxmlformats.org/officeDocument/2006/customXml" ds:itemID="{7DEBFD4D-9E5F-4F7F-926C-1CD2D66C67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770</Words>
  <Characters>439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5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son, Dusty</dc:creator>
  <cp:lastModifiedBy>Wilson, Dusty</cp:lastModifiedBy>
  <cp:revision>2</cp:revision>
  <cp:lastPrinted>2012-04-23T14:52:00Z</cp:lastPrinted>
  <dcterms:created xsi:type="dcterms:W3CDTF">2013-02-27T15:14:00Z</dcterms:created>
  <dcterms:modified xsi:type="dcterms:W3CDTF">2013-02-27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